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AC69E8" w:rsidRPr="0014397E" w:rsidRDefault="0014397E" w:rsidP="0014397E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4397E">
        <w:rPr>
          <w:rFonts w:ascii="Times New Roman" w:hAnsi="Times New Roman" w:cs="Times New Roman"/>
          <w:b/>
          <w:sz w:val="28"/>
          <w:szCs w:val="28"/>
        </w:rPr>
        <w:t>13.02.13 Эксплуатация и обслуживание электрического и электромех</w:t>
      </w:r>
      <w:r w:rsidRPr="0014397E">
        <w:rPr>
          <w:rFonts w:ascii="Times New Roman" w:hAnsi="Times New Roman" w:cs="Times New Roman"/>
          <w:b/>
          <w:sz w:val="28"/>
          <w:szCs w:val="28"/>
        </w:rPr>
        <w:t>а</w:t>
      </w:r>
      <w:r w:rsidRPr="0014397E">
        <w:rPr>
          <w:rFonts w:ascii="Times New Roman" w:hAnsi="Times New Roman" w:cs="Times New Roman"/>
          <w:b/>
          <w:sz w:val="28"/>
          <w:szCs w:val="28"/>
        </w:rPr>
        <w:t>нического оборудования (по отраслям)</w:t>
      </w:r>
    </w:p>
    <w:p w:rsidR="0014397E" w:rsidRDefault="0014397E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291E88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bookmarkStart w:id="0" w:name="_GoBack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291E88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291E88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bookmarkEnd w:id="0"/>
    <w:p w:rsidR="004915EE" w:rsidRPr="00890791" w:rsidRDefault="004915EE" w:rsidP="003C0DBA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системы изменилась от 5 Дж до –3 (минус 3) Дж. Работа этих внешних сил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1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3</w:t>
      </w:r>
      <w:r w:rsidR="005728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656B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2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 xml:space="preserve">3, ПК </w:t>
      </w:r>
      <w:r w:rsidR="00F656B8">
        <w:rPr>
          <w:rFonts w:ascii="Times New Roman" w:hAnsi="Times New Roman" w:cs="Times New Roman"/>
          <w:sz w:val="28"/>
          <w:szCs w:val="28"/>
        </w:rPr>
        <w:t>3</w:t>
      </w:r>
      <w:r w:rsidR="005728F3">
        <w:rPr>
          <w:rFonts w:ascii="Times New Roman" w:hAnsi="Times New Roman" w:cs="Times New Roman"/>
          <w:sz w:val="28"/>
          <w:szCs w:val="28"/>
        </w:rPr>
        <w:t>.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5728F3">
        <w:rPr>
          <w:rFonts w:ascii="Times New Roman" w:hAnsi="Times New Roman" w:cs="Times New Roman"/>
          <w:sz w:val="28"/>
          <w:szCs w:val="28"/>
        </w:rPr>
        <w:t>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F656B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1.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1, ПК 1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1, ПК 1.2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5728F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3, ПК 3.2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</w:t>
      </w:r>
      <w:r w:rsidR="0084316F">
        <w:rPr>
          <w:rFonts w:ascii="Times New Roman" w:hAnsi="Times New Roman" w:cs="Times New Roman"/>
          <w:sz w:val="28"/>
          <w:szCs w:val="28"/>
        </w:rPr>
        <w:t>.</w:t>
      </w:r>
      <w:r w:rsidR="005728F3">
        <w:rPr>
          <w:rFonts w:ascii="Times New Roman" w:hAnsi="Times New Roman" w:cs="Times New Roman"/>
          <w:sz w:val="28"/>
          <w:szCs w:val="28"/>
        </w:rPr>
        <w:t>2, ПК 3.</w:t>
      </w:r>
      <w:r w:rsidR="00F656B8">
        <w:rPr>
          <w:rFonts w:ascii="Times New Roman" w:hAnsi="Times New Roman" w:cs="Times New Roman"/>
          <w:sz w:val="28"/>
          <w:szCs w:val="28"/>
        </w:rPr>
        <w:t>2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</w:t>
      </w:r>
      <w:r w:rsidR="00F656B8">
        <w:rPr>
          <w:rFonts w:ascii="Times New Roman" w:hAnsi="Times New Roman" w:cs="Times New Roman"/>
          <w:sz w:val="28"/>
          <w:szCs w:val="28"/>
        </w:rPr>
        <w:t>ПК 1.2, ПК 3.2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656B8">
        <w:rPr>
          <w:rFonts w:ascii="Times New Roman" w:hAnsi="Times New Roman" w:cs="Times New Roman"/>
          <w:sz w:val="28"/>
          <w:szCs w:val="28"/>
        </w:rPr>
        <w:t>ПК 1.2, ПК 3.2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83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84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85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86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87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</w:t>
      </w:r>
      <w:r w:rsidR="00F656B8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656B8">
        <w:rPr>
          <w:rFonts w:ascii="Times New Roman" w:hAnsi="Times New Roman" w:cs="Times New Roman"/>
          <w:sz w:val="28"/>
          <w:szCs w:val="28"/>
        </w:rPr>
        <w:t>3.2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2, ПК 3.2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88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656B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656B8">
        <w:rPr>
          <w:rFonts w:ascii="Times New Roman" w:hAnsi="Times New Roman" w:cs="Times New Roman"/>
          <w:sz w:val="28"/>
          <w:szCs w:val="28"/>
        </w:rPr>
        <w:t>1.2, ПК 3.2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91E88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4397E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91E88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728F3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D69B3"/>
    <w:rsid w:val="007E36CE"/>
    <w:rsid w:val="00807C2D"/>
    <w:rsid w:val="008201E2"/>
    <w:rsid w:val="008319C5"/>
    <w:rsid w:val="0084316F"/>
    <w:rsid w:val="0085142D"/>
    <w:rsid w:val="00890791"/>
    <w:rsid w:val="008F52DA"/>
    <w:rsid w:val="00903B86"/>
    <w:rsid w:val="009401E1"/>
    <w:rsid w:val="009B12ED"/>
    <w:rsid w:val="009B327C"/>
    <w:rsid w:val="009C10E5"/>
    <w:rsid w:val="009C3FF9"/>
    <w:rsid w:val="009E262F"/>
    <w:rsid w:val="00A07CD9"/>
    <w:rsid w:val="00A26A22"/>
    <w:rsid w:val="00A836FA"/>
    <w:rsid w:val="00AB2742"/>
    <w:rsid w:val="00AB62B8"/>
    <w:rsid w:val="00AC223D"/>
    <w:rsid w:val="00AC69E8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45520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344C2"/>
    <w:rsid w:val="00F56EA6"/>
    <w:rsid w:val="00F656B8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45D51C-C624-444A-B360-A6B2126478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208</Words>
  <Characters>6887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6</cp:revision>
  <cp:lastPrinted>2025-03-12T09:12:00Z</cp:lastPrinted>
  <dcterms:created xsi:type="dcterms:W3CDTF">2025-10-22T17:16:00Z</dcterms:created>
  <dcterms:modified xsi:type="dcterms:W3CDTF">2025-10-22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